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3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30"/>
        <w:gridCol w:w="1901"/>
        <w:gridCol w:w="4108"/>
      </w:tblGrid>
      <w:tr w:rsidR="00BF325A" w14:paraId="5850A09A" w14:textId="77777777" w:rsidTr="006A4AA6">
        <w:trPr>
          <w:trHeight w:val="850"/>
          <w:jc w:val="center"/>
        </w:trPr>
        <w:tc>
          <w:tcPr>
            <w:tcW w:w="5000" w:type="pct"/>
            <w:gridSpan w:val="3"/>
            <w:vAlign w:val="center"/>
          </w:tcPr>
          <w:p w14:paraId="5AC52606" w14:textId="77777777" w:rsidR="00BF325A" w:rsidRPr="00C766CE" w:rsidRDefault="00BF325A" w:rsidP="006A4AA6">
            <w:pPr>
              <w:pStyle w:val="a4"/>
            </w:pPr>
            <w:r w:rsidRPr="00FA31A9">
              <w:t xml:space="preserve">Министерство </w:t>
            </w:r>
            <w:r>
              <w:t xml:space="preserve">науки </w:t>
            </w:r>
            <w:r w:rsidRPr="00FA31A9">
              <w:t xml:space="preserve">и </w:t>
            </w:r>
            <w:r>
              <w:t xml:space="preserve">высшего </w:t>
            </w:r>
            <w:r w:rsidRPr="00FA31A9">
              <w:t xml:space="preserve">образования </w:t>
            </w:r>
            <w:r>
              <w:br/>
            </w:r>
            <w:r w:rsidRPr="00FA31A9">
              <w:t>Российской Федерации</w:t>
            </w:r>
          </w:p>
        </w:tc>
      </w:tr>
      <w:tr w:rsidR="00BF325A" w14:paraId="08DF54B0" w14:textId="77777777" w:rsidTr="006A4AA6">
        <w:trPr>
          <w:trHeight w:val="426"/>
          <w:jc w:val="center"/>
        </w:trPr>
        <w:tc>
          <w:tcPr>
            <w:tcW w:w="5000" w:type="pct"/>
            <w:gridSpan w:val="3"/>
            <w:vAlign w:val="bottom"/>
          </w:tcPr>
          <w:p w14:paraId="282E076B" w14:textId="77777777" w:rsidR="00BF325A" w:rsidRPr="00FA31A9" w:rsidRDefault="00BF325A" w:rsidP="006A4AA6">
            <w:pPr>
              <w:pStyle w:val="2"/>
              <w:spacing w:line="259" w:lineRule="auto"/>
              <w:jc w:val="center"/>
              <w:outlineLvl w:val="1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FA31A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</w:r>
            <w:r w:rsidRPr="00FA31A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>образовательное учреждение высшего образования</w:t>
            </w:r>
          </w:p>
        </w:tc>
      </w:tr>
      <w:tr w:rsidR="00BF325A" w14:paraId="4A2CE74A" w14:textId="77777777" w:rsidTr="006A4AA6">
        <w:trPr>
          <w:trHeight w:val="510"/>
          <w:jc w:val="center"/>
        </w:trPr>
        <w:tc>
          <w:tcPr>
            <w:tcW w:w="5000" w:type="pct"/>
            <w:gridSpan w:val="3"/>
            <w:vAlign w:val="center"/>
          </w:tcPr>
          <w:p w14:paraId="7AC09BFB" w14:textId="77777777" w:rsidR="00BF325A" w:rsidRPr="00FA31A9" w:rsidRDefault="00BF325A" w:rsidP="006A4AA6">
            <w:pPr>
              <w:pStyle w:val="11"/>
              <w:spacing w:line="259" w:lineRule="auto"/>
              <w:rPr>
                <w:rFonts w:ascii="Calibri Light" w:hAnsi="Calibri Light" w:cs="Calibri Light"/>
              </w:rPr>
            </w:pPr>
            <w:r w:rsidRPr="00FA31A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BF325A" w14:paraId="69554DA2" w14:textId="77777777" w:rsidTr="006A4AA6">
        <w:trPr>
          <w:trHeight w:val="4375"/>
          <w:jc w:val="center"/>
        </w:trPr>
        <w:tc>
          <w:tcPr>
            <w:tcW w:w="5000" w:type="pct"/>
            <w:gridSpan w:val="3"/>
            <w:vAlign w:val="center"/>
          </w:tcPr>
          <w:p w14:paraId="37B1EC82" w14:textId="77777777" w:rsidR="00BF325A" w:rsidRDefault="00BF325A" w:rsidP="006A4AA6"/>
          <w:p w14:paraId="3FCAFCE9" w14:textId="77777777" w:rsidR="00BF325A" w:rsidRDefault="00BF325A" w:rsidP="006A4AA6"/>
        </w:tc>
      </w:tr>
      <w:tr w:rsidR="00BF325A" w14:paraId="204C9264" w14:textId="77777777" w:rsidTr="006A4AA6">
        <w:trPr>
          <w:trHeight w:hRule="exact" w:val="340"/>
          <w:jc w:val="center"/>
        </w:trPr>
        <w:tc>
          <w:tcPr>
            <w:tcW w:w="5000" w:type="pct"/>
            <w:gridSpan w:val="3"/>
            <w:vAlign w:val="center"/>
          </w:tcPr>
          <w:p w14:paraId="08903BA3" w14:textId="77777777" w:rsidR="00BF325A" w:rsidRPr="004E053F" w:rsidRDefault="00BF325A" w:rsidP="006A4AA6">
            <w:pPr>
              <w:pStyle w:val="3"/>
              <w:jc w:val="center"/>
              <w:outlineLvl w:val="2"/>
              <w:rPr>
                <w:color w:val="auto"/>
              </w:rPr>
            </w:pPr>
            <w:r w:rsidRPr="004E053F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403674709"/>
                <w:placeholder>
                  <w:docPart w:val="39CD0680640C4A4ABC930C96EB5751B0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EndPr/>
              <w:sdtContent>
                <w:r>
                  <w:rPr>
                    <w:rFonts w:eastAsia="Calibri"/>
                    <w:color w:val="auto"/>
                    <w:sz w:val="28"/>
                  </w:rPr>
                  <w:t>теоретической и прикладной информатики</w:t>
                </w:r>
              </w:sdtContent>
            </w:sdt>
          </w:p>
        </w:tc>
      </w:tr>
      <w:tr w:rsidR="00BF325A" w14:paraId="63FCEFE9" w14:textId="77777777" w:rsidTr="006A4AA6">
        <w:trPr>
          <w:trHeight w:hRule="exact" w:val="284"/>
          <w:jc w:val="center"/>
        </w:trPr>
        <w:tc>
          <w:tcPr>
            <w:tcW w:w="5000" w:type="pct"/>
            <w:gridSpan w:val="3"/>
            <w:vAlign w:val="center"/>
          </w:tcPr>
          <w:p w14:paraId="3498C651" w14:textId="77777777" w:rsidR="00BF325A" w:rsidRDefault="00BF325A" w:rsidP="006A4AA6">
            <w:pPr>
              <w:jc w:val="center"/>
            </w:pPr>
          </w:p>
        </w:tc>
      </w:tr>
      <w:tr w:rsidR="00BF325A" w14:paraId="21E41E7D" w14:textId="77777777" w:rsidTr="006A4AA6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798C995B" w14:textId="6C619CB3" w:rsidR="00BF325A" w:rsidRPr="00E65714" w:rsidRDefault="00BF325A" w:rsidP="006A4AA6">
            <w:pPr>
              <w:pStyle w:val="3"/>
              <w:spacing w:line="259" w:lineRule="auto"/>
              <w:jc w:val="center"/>
              <w:outlineLvl w:val="2"/>
            </w:pPr>
            <w:r>
              <w:rPr>
                <w:color w:val="000000" w:themeColor="text1"/>
                <w:sz w:val="28"/>
              </w:rPr>
              <w:t>Лабораторная работа</w:t>
            </w:r>
            <w:r w:rsidRPr="00E65714">
              <w:rPr>
                <w:color w:val="000000" w:themeColor="text1"/>
                <w:sz w:val="28"/>
              </w:rPr>
              <w:t xml:space="preserve"> № </w:t>
            </w:r>
            <w:sdt>
              <w:sdtPr>
                <w:rPr>
                  <w:color w:val="000000" w:themeColor="text1"/>
                  <w:sz w:val="28"/>
                </w:rPr>
                <w:alias w:val="номер"/>
                <w:tag w:val="номер"/>
                <w:id w:val="1579561519"/>
                <w:placeholder>
                  <w:docPart w:val="9577CEBAA8AE402DA5ADEB0D0DBFF389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</w:dropDownList>
              </w:sdtPr>
              <w:sdtEndPr/>
              <w:sdtContent>
                <w:r w:rsidR="00483F4D">
                  <w:rPr>
                    <w:color w:val="000000" w:themeColor="text1"/>
                    <w:sz w:val="28"/>
                  </w:rPr>
                  <w:t>2</w:t>
                </w:r>
              </w:sdtContent>
            </w:sdt>
          </w:p>
        </w:tc>
      </w:tr>
      <w:tr w:rsidR="00BF325A" w14:paraId="09EFC5F7" w14:textId="77777777" w:rsidTr="00BF325A">
        <w:trPr>
          <w:trHeight w:hRule="exact" w:val="785"/>
          <w:jc w:val="center"/>
        </w:trPr>
        <w:tc>
          <w:tcPr>
            <w:tcW w:w="5000" w:type="pct"/>
            <w:gridSpan w:val="3"/>
            <w:vAlign w:val="center"/>
          </w:tcPr>
          <w:p w14:paraId="47726093" w14:textId="77777777" w:rsidR="00BF325A" w:rsidRPr="00E65714" w:rsidRDefault="00BF325A" w:rsidP="00BF325A">
            <w:pPr>
              <w:pStyle w:val="3"/>
              <w:jc w:val="center"/>
              <w:outlineLvl w:val="2"/>
              <w:rPr>
                <w:color w:val="auto"/>
                <w:sz w:val="28"/>
              </w:rPr>
            </w:pPr>
            <w:r w:rsidRPr="00E65714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placeholder>
                  <w:docPart w:val="7544DB40FAD340D6814312BC7C56CD1A"/>
                </w:placeholder>
                <w:comboBox>
                  <w:listItem w:displayText="Информатика" w:value="Информатика"/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Архитектура ЭВМ и ВС" w:value="Архитектура ЭВМ и ВС"/>
                </w:comboBox>
              </w:sdtPr>
              <w:sdtEndPr/>
              <w:sdtContent>
                <w:r w:rsidRPr="00BF325A">
                  <w:rPr>
                    <w:color w:val="auto"/>
                    <w:sz w:val="28"/>
                  </w:rPr>
                  <w:t xml:space="preserve">Математические методы оптимального планирования </w:t>
                </w:r>
                <w:r>
                  <w:rPr>
                    <w:color w:val="auto"/>
                    <w:sz w:val="28"/>
                  </w:rPr>
                  <w:t>э</w:t>
                </w:r>
                <w:r w:rsidRPr="00BF325A">
                  <w:rPr>
                    <w:color w:val="auto"/>
                    <w:sz w:val="28"/>
                  </w:rPr>
                  <w:t>ксперимента</w:t>
                </w:r>
              </w:sdtContent>
            </w:sdt>
            <w:r w:rsidRPr="00E65714">
              <w:rPr>
                <w:color w:val="auto"/>
                <w:sz w:val="28"/>
              </w:rPr>
              <w:t>»</w:t>
            </w:r>
          </w:p>
        </w:tc>
      </w:tr>
      <w:tr w:rsidR="00BF325A" w14:paraId="2B541BAB" w14:textId="77777777" w:rsidTr="00BF325A">
        <w:trPr>
          <w:trHeight w:hRule="exact" w:val="144"/>
          <w:jc w:val="center"/>
        </w:trPr>
        <w:tc>
          <w:tcPr>
            <w:tcW w:w="5000" w:type="pct"/>
            <w:gridSpan w:val="3"/>
            <w:vAlign w:val="center"/>
          </w:tcPr>
          <w:p w14:paraId="4E8A510C" w14:textId="77777777" w:rsidR="00BF325A" w:rsidRPr="00E65714" w:rsidRDefault="00BF325A" w:rsidP="006A4AA6">
            <w:pPr>
              <w:pStyle w:val="3"/>
              <w:jc w:val="center"/>
              <w:outlineLvl w:val="2"/>
            </w:pPr>
          </w:p>
        </w:tc>
      </w:tr>
      <w:tr w:rsidR="00BF325A" w14:paraId="6C26048F" w14:textId="77777777" w:rsidTr="006A4AA6">
        <w:trPr>
          <w:trHeight w:hRule="exact" w:val="397"/>
          <w:jc w:val="center"/>
        </w:trPr>
        <w:tc>
          <w:tcPr>
            <w:tcW w:w="5000" w:type="pct"/>
            <w:gridSpan w:val="3"/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id w:val="1987114446"/>
              <w:placeholder>
                <w:docPart w:val="871C76F015794485A980216F19397BF3"/>
              </w:placeholder>
            </w:sdtPr>
            <w:sdtEndPr/>
            <w:sdtContent>
              <w:p w14:paraId="54B62E96" w14:textId="1BC999BB" w:rsidR="00BF325A" w:rsidRPr="00E65714" w:rsidRDefault="00483F4D" w:rsidP="006A4AA6">
                <w:pPr>
                  <w:pStyle w:val="3"/>
                  <w:jc w:val="center"/>
                  <w:outlineLvl w:val="2"/>
                </w:pPr>
                <w:r w:rsidRPr="00483F4D"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построение непрерывных оптимальных планов эксперимента</w:t>
                </w:r>
              </w:p>
            </w:sdtContent>
          </w:sdt>
        </w:tc>
      </w:tr>
      <w:tr w:rsidR="00BF325A" w14:paraId="0890911C" w14:textId="77777777" w:rsidTr="006A4AA6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0989DA83" w14:textId="77777777" w:rsidR="00BF325A" w:rsidRPr="00E65714" w:rsidRDefault="00BF325A" w:rsidP="00483F4D">
            <w:pPr>
              <w:pStyle w:val="3"/>
              <w:outlineLvl w:val="2"/>
            </w:pPr>
          </w:p>
        </w:tc>
      </w:tr>
      <w:tr w:rsidR="00BF325A" w14:paraId="3F7B2606" w14:textId="77777777" w:rsidTr="006A4AA6">
        <w:trPr>
          <w:trHeight w:hRule="exact" w:val="454"/>
          <w:jc w:val="center"/>
        </w:trPr>
        <w:tc>
          <w:tcPr>
            <w:tcW w:w="1883" w:type="pct"/>
            <w:vMerge w:val="restart"/>
            <w:vAlign w:val="center"/>
          </w:tcPr>
          <w:p w14:paraId="2D1B9785" w14:textId="77777777" w:rsidR="00BF325A" w:rsidRPr="00E65714" w:rsidRDefault="00BF325A" w:rsidP="006A4AA6"/>
        </w:tc>
        <w:tc>
          <w:tcPr>
            <w:tcW w:w="986" w:type="pct"/>
            <w:vAlign w:val="center"/>
          </w:tcPr>
          <w:p w14:paraId="16909393" w14:textId="77777777"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Факультет:</w:t>
            </w:r>
          </w:p>
        </w:tc>
        <w:tc>
          <w:tcPr>
            <w:tcW w:w="2131" w:type="pct"/>
            <w:vAlign w:val="center"/>
          </w:tcPr>
          <w:p w14:paraId="437A221A" w14:textId="77777777"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ПМИ</w:t>
            </w:r>
          </w:p>
        </w:tc>
      </w:tr>
      <w:tr w:rsidR="00BF325A" w14:paraId="077236E6" w14:textId="77777777" w:rsidTr="006A4AA6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726E8134" w14:textId="77777777" w:rsidR="00BF325A" w:rsidRPr="00E65714" w:rsidRDefault="00BF325A" w:rsidP="006A4AA6">
            <w:pPr>
              <w:jc w:val="center"/>
            </w:pPr>
          </w:p>
        </w:tc>
        <w:tc>
          <w:tcPr>
            <w:tcW w:w="986" w:type="pct"/>
            <w:vAlign w:val="center"/>
          </w:tcPr>
          <w:p w14:paraId="145F9D9B" w14:textId="77777777"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Групп</w:t>
            </w:r>
            <w:sdt>
              <w:sdtPr>
                <w:rPr>
                  <w:rFonts w:cstheme="minorHAnsi"/>
                  <w:sz w:val="24"/>
                  <w:szCs w:val="24"/>
                </w:rPr>
                <w:id w:val="1113321834"/>
                <w:placeholder>
                  <w:docPart w:val="E77A479D94704661B1C2021621A2F188"/>
                </w:placeholder>
                <w:dropDownList>
                  <w:listItem w:displayText="а" w:value="а"/>
                  <w:listItem w:displayText="ы" w:value="ы"/>
                </w:dropDownList>
              </w:sdtPr>
              <w:sdtEndPr/>
              <w:sdtContent>
                <w:r>
                  <w:rPr>
                    <w:rFonts w:cstheme="minorHAnsi"/>
                    <w:sz w:val="24"/>
                    <w:szCs w:val="24"/>
                  </w:rPr>
                  <w:t>а</w:t>
                </w:r>
              </w:sdtContent>
            </w:sdt>
            <w:r w:rsidRPr="00E65714">
              <w:rPr>
                <w:rFonts w:cstheme="minorHAnsi"/>
                <w:sz w:val="24"/>
                <w:szCs w:val="24"/>
              </w:rPr>
              <w:t>:</w:t>
            </w:r>
          </w:p>
        </w:tc>
        <w:tc>
          <w:tcPr>
            <w:tcW w:w="2131" w:type="pct"/>
            <w:vAlign w:val="center"/>
          </w:tcPr>
          <w:p w14:paraId="332E0492" w14:textId="77777777"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ПМИМ-21</w:t>
            </w:r>
          </w:p>
        </w:tc>
      </w:tr>
      <w:tr w:rsidR="00BF325A" w14:paraId="4F431FF2" w14:textId="77777777" w:rsidTr="006A4AA6">
        <w:trPr>
          <w:trHeight w:hRule="exact" w:val="360"/>
          <w:jc w:val="center"/>
        </w:trPr>
        <w:tc>
          <w:tcPr>
            <w:tcW w:w="1883" w:type="pct"/>
            <w:vMerge/>
            <w:vAlign w:val="center"/>
          </w:tcPr>
          <w:p w14:paraId="43B0D193" w14:textId="77777777" w:rsidR="00BF325A" w:rsidRPr="00E65714" w:rsidRDefault="00BF325A" w:rsidP="006A4AA6">
            <w:pPr>
              <w:jc w:val="center"/>
            </w:pPr>
          </w:p>
        </w:tc>
        <w:tc>
          <w:tcPr>
            <w:tcW w:w="986" w:type="pct"/>
            <w:vAlign w:val="center"/>
          </w:tcPr>
          <w:p w14:paraId="7164BAD5" w14:textId="77777777"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В</w:t>
            </w:r>
            <w:sdt>
              <w:sdtPr>
                <w:rPr>
                  <w:rFonts w:cstheme="minorHAnsi"/>
                  <w:sz w:val="24"/>
                  <w:szCs w:val="24"/>
                </w:rPr>
                <w:id w:val="1813830057"/>
                <w:placeholder>
                  <w:docPart w:val="4EF3BD09FCDF4178A6CB1631FF6505D5"/>
                </w:placeholder>
                <w:dropDownList>
                  <w:listItem w:displayText="а" w:value="а"/>
                  <w:listItem w:displayText="ы" w:value="ы"/>
                </w:dropDownList>
              </w:sdtPr>
              <w:sdtEndPr/>
              <w:sdtContent>
                <w:r>
                  <w:rPr>
                    <w:rFonts w:cstheme="minorHAnsi"/>
                    <w:sz w:val="24"/>
                    <w:szCs w:val="24"/>
                  </w:rPr>
                  <w:t>а</w:t>
                </w:r>
              </w:sdtContent>
            </w:sdt>
            <w:proofErr w:type="spellStart"/>
            <w:r>
              <w:rPr>
                <w:rFonts w:cstheme="minorHAnsi"/>
                <w:sz w:val="24"/>
                <w:szCs w:val="24"/>
              </w:rPr>
              <w:t>риант</w:t>
            </w:r>
            <w:proofErr w:type="spellEnd"/>
            <w:r w:rsidRPr="00E65714">
              <w:rPr>
                <w:rFonts w:cstheme="minorHAnsi"/>
                <w:sz w:val="24"/>
                <w:szCs w:val="24"/>
              </w:rPr>
              <w:t>:</w:t>
            </w:r>
          </w:p>
        </w:tc>
        <w:tc>
          <w:tcPr>
            <w:tcW w:w="2131" w:type="pct"/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id w:val="1106540872"/>
              <w:placeholder>
                <w:docPart w:val="8BBA5D6BB2954ED890BAF1FEC17EED66"/>
              </w:placeholder>
            </w:sdtPr>
            <w:sdtEndPr/>
            <w:sdtContent>
              <w:p w14:paraId="406073B1" w14:textId="77777777" w:rsidR="00BF325A" w:rsidRPr="00E65714" w:rsidRDefault="00BF325A" w:rsidP="006A4AA6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3</w:t>
                </w:r>
              </w:p>
            </w:sdtContent>
          </w:sdt>
        </w:tc>
      </w:tr>
      <w:tr w:rsidR="00BF325A" w14:paraId="3515FBAA" w14:textId="77777777" w:rsidTr="006A4AA6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5D2D6E2A" w14:textId="77777777" w:rsidR="00BF325A" w:rsidRPr="00E65714" w:rsidRDefault="00BF325A" w:rsidP="006A4AA6">
            <w:pPr>
              <w:jc w:val="center"/>
            </w:pPr>
          </w:p>
        </w:tc>
        <w:tc>
          <w:tcPr>
            <w:tcW w:w="986" w:type="pct"/>
            <w:vAlign w:val="center"/>
          </w:tcPr>
          <w:p w14:paraId="32E826A3" w14:textId="77777777"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Студенты:</w:t>
            </w:r>
          </w:p>
        </w:tc>
        <w:sdt>
          <w:sdtPr>
            <w:rPr>
              <w:rFonts w:cstheme="minorHAnsi"/>
              <w:sz w:val="24"/>
              <w:szCs w:val="24"/>
            </w:rPr>
            <w:id w:val="41189810"/>
            <w:placeholder>
              <w:docPart w:val="10294BBEE2204B748E94FDB99598B6D1"/>
            </w:placeholder>
            <w:text/>
          </w:sdtPr>
          <w:sdtEndPr/>
          <w:sdtContent>
            <w:tc>
              <w:tcPr>
                <w:tcW w:w="2131" w:type="pct"/>
                <w:vAlign w:val="center"/>
              </w:tcPr>
              <w:p w14:paraId="0F1F0BD7" w14:textId="77777777" w:rsidR="00BF325A" w:rsidRPr="00E65714" w:rsidRDefault="00BF325A" w:rsidP="00BF325A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Демидович Е.</w:t>
                </w:r>
              </w:p>
            </w:tc>
          </w:sdtContent>
        </w:sdt>
      </w:tr>
      <w:tr w:rsidR="00BF325A" w14:paraId="5C45239D" w14:textId="77777777" w:rsidTr="00BF325A">
        <w:trPr>
          <w:trHeight w:hRule="exact" w:val="396"/>
          <w:jc w:val="center"/>
        </w:trPr>
        <w:tc>
          <w:tcPr>
            <w:tcW w:w="1883" w:type="pct"/>
            <w:vMerge/>
            <w:vAlign w:val="center"/>
          </w:tcPr>
          <w:p w14:paraId="27648A51" w14:textId="77777777" w:rsidR="00BF325A" w:rsidRPr="00E65714" w:rsidRDefault="00BF325A" w:rsidP="006A4AA6">
            <w:pPr>
              <w:jc w:val="center"/>
            </w:pPr>
          </w:p>
        </w:tc>
        <w:tc>
          <w:tcPr>
            <w:tcW w:w="986" w:type="pct"/>
            <w:vAlign w:val="center"/>
          </w:tcPr>
          <w:p w14:paraId="571B0BEF" w14:textId="77777777" w:rsidR="00BF325A" w:rsidRDefault="00BF325A" w:rsidP="006A4AA6">
            <w:pPr>
              <w:rPr>
                <w:rFonts w:cstheme="minorHAnsi"/>
                <w:sz w:val="24"/>
                <w:szCs w:val="24"/>
              </w:rPr>
            </w:pPr>
          </w:p>
          <w:p w14:paraId="43A5A6BE" w14:textId="77777777"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31" w:type="pct"/>
            <w:vAlign w:val="center"/>
          </w:tcPr>
          <w:p w14:paraId="44FA9579" w14:textId="77777777" w:rsidR="00BF325A" w:rsidRPr="00477E42" w:rsidRDefault="00BF325A" w:rsidP="006A4AA6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Стародубцев С.</w:t>
            </w:r>
          </w:p>
        </w:tc>
      </w:tr>
      <w:tr w:rsidR="00BF325A" w14:paraId="3E0373E6" w14:textId="77777777" w:rsidTr="00BF325A">
        <w:trPr>
          <w:trHeight w:hRule="exact" w:val="430"/>
          <w:jc w:val="center"/>
        </w:trPr>
        <w:tc>
          <w:tcPr>
            <w:tcW w:w="1883" w:type="pct"/>
            <w:vMerge/>
            <w:vAlign w:val="center"/>
          </w:tcPr>
          <w:p w14:paraId="63742403" w14:textId="77777777" w:rsidR="00BF325A" w:rsidRPr="00E65714" w:rsidRDefault="00BF325A" w:rsidP="006A4AA6">
            <w:pPr>
              <w:jc w:val="center"/>
            </w:pPr>
          </w:p>
        </w:tc>
        <w:tc>
          <w:tcPr>
            <w:tcW w:w="986" w:type="pct"/>
            <w:vAlign w:val="center"/>
          </w:tcPr>
          <w:p w14:paraId="79966918" w14:textId="77777777" w:rsidR="00BF325A" w:rsidRDefault="00BF325A" w:rsidP="006A4AA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31" w:type="pct"/>
            <w:vAlign w:val="center"/>
          </w:tcPr>
          <w:p w14:paraId="1A4AAE0A" w14:textId="77777777" w:rsidR="00BF325A" w:rsidRDefault="00BF325A" w:rsidP="006A4AA6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Цыганков А.</w:t>
            </w:r>
          </w:p>
        </w:tc>
      </w:tr>
      <w:tr w:rsidR="00BF325A" w14:paraId="2C6087B2" w14:textId="77777777" w:rsidTr="006A4AA6">
        <w:trPr>
          <w:trHeight w:val="454"/>
          <w:jc w:val="center"/>
        </w:trPr>
        <w:tc>
          <w:tcPr>
            <w:tcW w:w="1883" w:type="pct"/>
            <w:vMerge/>
            <w:vAlign w:val="center"/>
          </w:tcPr>
          <w:p w14:paraId="25821639" w14:textId="77777777" w:rsidR="00BF325A" w:rsidRPr="00E65714" w:rsidRDefault="00BF325A" w:rsidP="006A4AA6">
            <w:pPr>
              <w:jc w:val="center"/>
            </w:pPr>
          </w:p>
        </w:tc>
        <w:tc>
          <w:tcPr>
            <w:tcW w:w="986" w:type="pct"/>
            <w:vAlign w:val="center"/>
          </w:tcPr>
          <w:p w14:paraId="0A9B501E" w14:textId="77777777"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  <w:proofErr w:type="spellStart"/>
            <w:r>
              <w:rPr>
                <w:rFonts w:cstheme="minorHAnsi"/>
                <w:sz w:val="24"/>
                <w:szCs w:val="24"/>
              </w:rPr>
              <w:t>Преподавател</w:t>
            </w:r>
            <w:proofErr w:type="spellEnd"/>
            <w:sdt>
              <w:sdtPr>
                <w:rPr>
                  <w:rFonts w:cstheme="minorHAnsi"/>
                  <w:sz w:val="24"/>
                  <w:szCs w:val="24"/>
                </w:rPr>
                <w:id w:val="1767035741"/>
                <w:placeholder>
                  <w:docPart w:val="E5124188876C4D679169153B0CD3B58D"/>
                </w:placeholder>
                <w:dropDownList>
                  <w:listItem w:displayText="ь" w:value="ь"/>
                  <w:listItem w:displayText="и" w:value="и"/>
                </w:dropDownList>
              </w:sdtPr>
              <w:sdtEndPr/>
              <w:sdtContent>
                <w:r>
                  <w:rPr>
                    <w:rFonts w:cstheme="minorHAnsi"/>
                    <w:sz w:val="24"/>
                    <w:szCs w:val="24"/>
                  </w:rPr>
                  <w:t>ь</w:t>
                </w:r>
              </w:sdtContent>
            </w:sdt>
            <w:r w:rsidRPr="00E65714">
              <w:rPr>
                <w:rFonts w:cstheme="minorHAnsi"/>
                <w:sz w:val="24"/>
                <w:szCs w:val="24"/>
              </w:rPr>
              <w:t>:</w:t>
            </w:r>
          </w:p>
        </w:tc>
        <w:tc>
          <w:tcPr>
            <w:tcW w:w="2131" w:type="pct"/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id w:val="-1287889114"/>
              <w:placeholder>
                <w:docPart w:val="F73A5782C98D4AF5A3C2842B4EDB45DB"/>
              </w:placeholder>
            </w:sdtPr>
            <w:sdtEndPr/>
            <w:sdtContent>
              <w:p w14:paraId="035D4659" w14:textId="77777777" w:rsidR="00BF325A" w:rsidRPr="00477E42" w:rsidRDefault="00F14649" w:rsidP="00F14649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опов А.А</w:t>
                </w:r>
                <w:r w:rsidR="00BF325A">
                  <w:rPr>
                    <w:rFonts w:cstheme="minorHAnsi"/>
                    <w:sz w:val="24"/>
                    <w:szCs w:val="24"/>
                  </w:rPr>
                  <w:t>.</w:t>
                </w:r>
              </w:p>
            </w:sdtContent>
          </w:sdt>
        </w:tc>
      </w:tr>
      <w:tr w:rsidR="00BF325A" w14:paraId="71DCC1EB" w14:textId="77777777" w:rsidTr="006A4AA6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0E427675" w14:textId="77777777" w:rsidR="00BF325A" w:rsidRPr="00E65714" w:rsidRDefault="00BF325A" w:rsidP="006A4AA6">
            <w:pPr>
              <w:jc w:val="center"/>
            </w:pPr>
          </w:p>
        </w:tc>
        <w:tc>
          <w:tcPr>
            <w:tcW w:w="986" w:type="pct"/>
            <w:vAlign w:val="center"/>
          </w:tcPr>
          <w:p w14:paraId="26C72239" w14:textId="77777777"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31" w:type="pct"/>
            <w:vAlign w:val="center"/>
          </w:tcPr>
          <w:p w14:paraId="4078B5A1" w14:textId="77777777" w:rsidR="00BF325A" w:rsidRDefault="00BF325A" w:rsidP="006A4AA6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BF325A" w14:paraId="02510C5C" w14:textId="77777777" w:rsidTr="00BF325A">
        <w:trPr>
          <w:trHeight w:hRule="exact" w:val="1087"/>
          <w:jc w:val="center"/>
        </w:trPr>
        <w:tc>
          <w:tcPr>
            <w:tcW w:w="5000" w:type="pct"/>
            <w:gridSpan w:val="3"/>
            <w:vAlign w:val="center"/>
          </w:tcPr>
          <w:p w14:paraId="3D084BCF" w14:textId="77777777" w:rsidR="00BF325A" w:rsidRPr="00CC26DD" w:rsidRDefault="00BF325A" w:rsidP="006A4AA6">
            <w:pPr>
              <w:pStyle w:val="3"/>
              <w:jc w:val="center"/>
              <w:outlineLvl w:val="2"/>
              <w:rPr>
                <w:lang w:val="en-US"/>
              </w:rPr>
            </w:pPr>
            <w:r>
              <w:fldChar w:fldCharType="begin"/>
            </w:r>
            <w:r>
              <w:instrText xml:space="preserve"> MACROBUTTON MTEditEquationSection2 </w:instrText>
            </w:r>
            <w:r w:rsidRPr="00DD4A1A"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</w:tc>
      </w:tr>
      <w:tr w:rsidR="00BF325A" w14:paraId="7D3EE687" w14:textId="77777777" w:rsidTr="006A4AA6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7A53D5D3" w14:textId="77777777" w:rsidR="00BF325A" w:rsidRDefault="00BF325A" w:rsidP="006A4AA6">
            <w:pPr>
              <w:jc w:val="center"/>
            </w:pPr>
            <w:r w:rsidRPr="00FA31A9">
              <w:rPr>
                <w:rFonts w:asciiTheme="majorHAnsi" w:hAnsiTheme="majorHAnsi" w:cstheme="majorHAnsi"/>
                <w:sz w:val="28"/>
                <w:szCs w:val="28"/>
              </w:rPr>
              <w:t>Новосибирск</w:t>
            </w:r>
          </w:p>
        </w:tc>
      </w:tr>
      <w:tr w:rsidR="00BF325A" w14:paraId="450FC827" w14:textId="77777777" w:rsidTr="006A4AA6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711EC8F1" w14:textId="31059D94" w:rsidR="00BF325A" w:rsidRDefault="00BF325A" w:rsidP="006A4AA6">
            <w:pPr>
              <w:jc w:val="center"/>
            </w:pPr>
            <w:r>
              <w:rPr>
                <w:rFonts w:asciiTheme="majorHAnsi" w:hAnsiTheme="majorHAnsi" w:cstheme="majorHAnsi"/>
                <w:sz w:val="28"/>
                <w:szCs w:val="28"/>
              </w:rPr>
              <w:fldChar w:fldCharType="begin"/>
            </w:r>
            <w:r>
              <w:rPr>
                <w:rFonts w:asciiTheme="majorHAnsi" w:hAnsiTheme="majorHAnsi" w:cstheme="majorHAnsi"/>
                <w:sz w:val="28"/>
                <w:szCs w:val="28"/>
              </w:rPr>
              <w:instrText xml:space="preserve"> DATE  \@ "yyyy" \* MERGEFORMAT </w:instrText>
            </w:r>
            <w:r>
              <w:rPr>
                <w:rFonts w:asciiTheme="majorHAnsi" w:hAnsiTheme="majorHAnsi" w:cstheme="majorHAnsi"/>
                <w:sz w:val="28"/>
                <w:szCs w:val="28"/>
              </w:rPr>
              <w:fldChar w:fldCharType="separate"/>
            </w:r>
            <w:r w:rsidR="00483F4D">
              <w:rPr>
                <w:rFonts w:asciiTheme="majorHAnsi" w:hAnsiTheme="majorHAnsi" w:cstheme="majorHAnsi"/>
                <w:noProof/>
                <w:sz w:val="28"/>
                <w:szCs w:val="28"/>
              </w:rPr>
              <w:t>2022</w:t>
            </w:r>
            <w:r>
              <w:rPr>
                <w:rFonts w:asciiTheme="majorHAnsi" w:hAnsiTheme="majorHAnsi" w:cstheme="majorHAnsi"/>
                <w:sz w:val="28"/>
                <w:szCs w:val="28"/>
              </w:rPr>
              <w:fldChar w:fldCharType="end"/>
            </w:r>
          </w:p>
        </w:tc>
      </w:tr>
    </w:tbl>
    <w:p w14:paraId="097E4ABA" w14:textId="77777777" w:rsidR="00020A0F" w:rsidRDefault="00020A0F"/>
    <w:p w14:paraId="4D056AC8" w14:textId="77777777" w:rsidR="00900AD7" w:rsidRDefault="00900AD7" w:rsidP="00900AD7">
      <w:pPr>
        <w:pStyle w:val="1"/>
      </w:pPr>
      <w:r>
        <w:lastRenderedPageBreak/>
        <w:t>1. Цель работы</w:t>
      </w:r>
    </w:p>
    <w:p w14:paraId="1BD52606" w14:textId="77777777" w:rsidR="00024155" w:rsidRPr="00024155" w:rsidRDefault="00024155" w:rsidP="00CC26DD">
      <w:pPr>
        <w:jc w:val="both"/>
        <w:rPr>
          <w:sz w:val="24"/>
          <w:szCs w:val="24"/>
        </w:rPr>
      </w:pPr>
      <w:r w:rsidRPr="00024155">
        <w:rPr>
          <w:sz w:val="24"/>
          <w:szCs w:val="24"/>
        </w:rPr>
        <w:t>Изучить алгоритмы, используемые при построении непрерывных оптимальных планов эксперимента.</w:t>
      </w:r>
    </w:p>
    <w:p w14:paraId="62CCA446" w14:textId="3FA79A3E" w:rsidR="00900AD7" w:rsidRDefault="00900AD7" w:rsidP="00900AD7">
      <w:pPr>
        <w:pStyle w:val="1"/>
      </w:pPr>
      <w:r>
        <w:t>2. Содержание работы</w:t>
      </w:r>
    </w:p>
    <w:p w14:paraId="42BD4954" w14:textId="1613E3D5" w:rsidR="00727FA7" w:rsidRPr="00727FA7" w:rsidRDefault="00727FA7" w:rsidP="00777C96">
      <w:pPr>
        <w:pStyle w:val="a6"/>
        <w:numPr>
          <w:ilvl w:val="0"/>
          <w:numId w:val="7"/>
        </w:numPr>
        <w:jc w:val="both"/>
        <w:rPr>
          <w:sz w:val="24"/>
        </w:rPr>
      </w:pPr>
      <w:r w:rsidRPr="00727FA7">
        <w:rPr>
          <w:sz w:val="24"/>
        </w:rPr>
        <w:t>Изучить условия оптимальности планов эксперимента и алгоритмы синтеза непрерывных оптимальных планов эксперимента.</w:t>
      </w:r>
    </w:p>
    <w:p w14:paraId="72B301DD" w14:textId="7F41EFFB" w:rsidR="00727FA7" w:rsidRPr="00727FA7" w:rsidRDefault="00727FA7" w:rsidP="00777C96">
      <w:pPr>
        <w:pStyle w:val="a6"/>
        <w:numPr>
          <w:ilvl w:val="0"/>
          <w:numId w:val="7"/>
        </w:numPr>
        <w:jc w:val="both"/>
        <w:rPr>
          <w:sz w:val="24"/>
        </w:rPr>
      </w:pPr>
      <w:r w:rsidRPr="00727FA7">
        <w:rPr>
          <w:sz w:val="24"/>
        </w:rPr>
        <w:t xml:space="preserve">Разработать программу построения непрерывных оптимальных планов эксперимента, реализующую последовательный или комбинированный алгоритм. Применить программу для построения оптимального плана для тестового примера из варианта заданий. Для </w:t>
      </w:r>
      <w:r w:rsidR="005B653E" w:rsidRPr="00727FA7">
        <w:rPr>
          <w:sz w:val="24"/>
        </w:rPr>
        <w:t>отчёта</w:t>
      </w:r>
      <w:bookmarkStart w:id="0" w:name="_GoBack"/>
      <w:bookmarkEnd w:id="0"/>
      <w:r w:rsidRPr="00727FA7">
        <w:rPr>
          <w:sz w:val="24"/>
        </w:rPr>
        <w:t xml:space="preserve"> предусмотреть выдачу на печать протокола решения по итерациям. При большом числе итераций предусмотреть вывод протокола с некоторой дискретностью.</w:t>
      </w:r>
    </w:p>
    <w:p w14:paraId="585B8022" w14:textId="0F33408C" w:rsidR="00727FA7" w:rsidRPr="00727FA7" w:rsidRDefault="00727FA7" w:rsidP="00777C96">
      <w:pPr>
        <w:pStyle w:val="a6"/>
        <w:numPr>
          <w:ilvl w:val="0"/>
          <w:numId w:val="7"/>
        </w:numPr>
        <w:jc w:val="both"/>
        <w:rPr>
          <w:sz w:val="24"/>
        </w:rPr>
      </w:pPr>
      <w:r w:rsidRPr="00727FA7">
        <w:rPr>
          <w:sz w:val="24"/>
        </w:rPr>
        <w:t xml:space="preserve">Оформить </w:t>
      </w:r>
      <w:r w:rsidR="00CC26DD" w:rsidRPr="00727FA7">
        <w:rPr>
          <w:sz w:val="24"/>
        </w:rPr>
        <w:t>отчёт</w:t>
      </w:r>
      <w:r w:rsidRPr="00727FA7">
        <w:rPr>
          <w:sz w:val="24"/>
        </w:rPr>
        <w:t>, включающий в себя постановку задачи, протокол решения, графическое изображение начального плана и полученного оптимального плана, а также текст программы.</w:t>
      </w:r>
    </w:p>
    <w:p w14:paraId="29291818" w14:textId="653D24C0" w:rsidR="00727FA7" w:rsidRPr="00727FA7" w:rsidRDefault="00727FA7" w:rsidP="00777C96">
      <w:pPr>
        <w:pStyle w:val="a6"/>
        <w:numPr>
          <w:ilvl w:val="0"/>
          <w:numId w:val="7"/>
        </w:numPr>
        <w:jc w:val="both"/>
        <w:rPr>
          <w:sz w:val="24"/>
        </w:rPr>
      </w:pPr>
      <w:r w:rsidRPr="00727FA7">
        <w:rPr>
          <w:sz w:val="24"/>
        </w:rPr>
        <w:t>Защитить лабораторную работу.</w:t>
      </w:r>
    </w:p>
    <w:p w14:paraId="56777E9B" w14:textId="77777777" w:rsidR="00900AD7" w:rsidRPr="00900AD7" w:rsidRDefault="00900AD7" w:rsidP="00900AD7">
      <w:pPr>
        <w:pStyle w:val="1"/>
      </w:pPr>
      <w:r w:rsidRPr="00900AD7">
        <w:t>3. Постановка задачи</w:t>
      </w:r>
    </w:p>
    <w:p w14:paraId="4140E64A" w14:textId="77777777" w:rsidR="00A52A23" w:rsidRDefault="00A52A23" w:rsidP="00A52A23">
      <w:pPr>
        <w:pStyle w:val="21"/>
        <w:ind w:firstLine="708"/>
        <w:rPr>
          <w:rFonts w:asciiTheme="minorHAnsi" w:hAnsiTheme="minorHAnsi" w:cstheme="minorBidi"/>
          <w:sz w:val="24"/>
          <w:szCs w:val="22"/>
        </w:rPr>
      </w:pPr>
    </w:p>
    <w:p w14:paraId="71CF7787" w14:textId="77777777" w:rsidR="0000643E" w:rsidRPr="0000643E" w:rsidRDefault="0000643E" w:rsidP="002343BB">
      <w:pPr>
        <w:jc w:val="both"/>
        <w:rPr>
          <w:sz w:val="24"/>
          <w:szCs w:val="24"/>
        </w:rPr>
      </w:pPr>
      <w:r w:rsidRPr="0000643E">
        <w:rPr>
          <w:sz w:val="24"/>
          <w:szCs w:val="24"/>
        </w:rPr>
        <w:t>Исследуемая модель имеет вид:</w:t>
      </w:r>
    </w:p>
    <w:p w14:paraId="3F295D4B" w14:textId="4472CD9C" w:rsidR="0000643E" w:rsidRPr="0000643E" w:rsidRDefault="0000643E" w:rsidP="002343BB">
      <w:pPr>
        <w:jc w:val="both"/>
        <w:rPr>
          <w:sz w:val="24"/>
          <w:szCs w:val="24"/>
        </w:rPr>
      </w:pPr>
      <w:r w:rsidRPr="0000643E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θ+e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l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m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l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(x)</m:t>
            </m:r>
          </m:e>
        </m:nary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θ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l</m:t>
            </m:r>
          </m:sub>
        </m:sSub>
        <m:r>
          <w:rPr>
            <w:rFonts w:ascii="Cambria Math" w:hAnsi="Cambria Math"/>
            <w:sz w:val="24"/>
            <w:szCs w:val="24"/>
          </w:rPr>
          <m:t>+e,</m:t>
        </m:r>
      </m:oMath>
      <w:r w:rsidRPr="0000643E">
        <w:rPr>
          <w:sz w:val="24"/>
          <w:szCs w:val="24"/>
        </w:rPr>
        <w:t xml:space="preserve"> где </w:t>
      </w:r>
      <m:oMath>
        <m:r>
          <w:rPr>
            <w:rFonts w:ascii="Cambria Math" w:hAnsi="Cambria Math"/>
            <w:sz w:val="24"/>
            <w:szCs w:val="24"/>
          </w:rPr>
          <m:t xml:space="preserve">y </m:t>
        </m:r>
      </m:oMath>
      <w:r w:rsidR="000C7838">
        <w:rPr>
          <w:sz w:val="24"/>
          <w:szCs w:val="24"/>
        </w:rPr>
        <w:t>–</w:t>
      </w:r>
      <w:r w:rsidRPr="0000643E">
        <w:rPr>
          <w:sz w:val="24"/>
          <w:szCs w:val="24"/>
        </w:rPr>
        <w:t xml:space="preserve"> значение зависимой переменной,</w:t>
      </w:r>
    </w:p>
    <w:p w14:paraId="30ECEBC6" w14:textId="32AF4FEB" w:rsidR="0000643E" w:rsidRPr="0000643E" w:rsidRDefault="0000643E" w:rsidP="002343BB">
      <w:pPr>
        <w:jc w:val="both"/>
        <w:rPr>
          <w:sz w:val="24"/>
          <w:szCs w:val="24"/>
        </w:rPr>
      </w:pPr>
      <w:r w:rsidRPr="00A609B7">
        <w:rPr>
          <w:i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, ...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m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d>
          </m:e>
        </m:d>
      </m:oMath>
      <w:r w:rsidR="00417806" w:rsidRPr="00417806">
        <w:rPr>
          <w:sz w:val="24"/>
          <w:szCs w:val="24"/>
        </w:rPr>
        <w:t xml:space="preserve"> </w:t>
      </w:r>
      <w:r w:rsidR="00417806">
        <w:rPr>
          <w:sz w:val="24"/>
          <w:szCs w:val="24"/>
        </w:rPr>
        <w:t>–</w:t>
      </w:r>
      <w:r w:rsidR="00417806" w:rsidRPr="00417806">
        <w:rPr>
          <w:sz w:val="24"/>
          <w:szCs w:val="24"/>
        </w:rPr>
        <w:t xml:space="preserve"> </w:t>
      </w:r>
      <w:r w:rsidRPr="0000643E">
        <w:rPr>
          <w:sz w:val="24"/>
          <w:szCs w:val="24"/>
        </w:rPr>
        <w:t>заданная вектор</w:t>
      </w:r>
      <w:r w:rsidR="00E537E2" w:rsidRPr="00BE1A6D">
        <w:rPr>
          <w:sz w:val="24"/>
          <w:szCs w:val="24"/>
        </w:rPr>
        <w:t>-</w:t>
      </w:r>
      <w:r w:rsidRPr="0000643E">
        <w:rPr>
          <w:sz w:val="24"/>
          <w:szCs w:val="24"/>
        </w:rPr>
        <w:t>функция от независимой</w:t>
      </w:r>
      <w:r w:rsidR="00050F23" w:rsidRPr="00050F23">
        <w:rPr>
          <w:sz w:val="24"/>
          <w:szCs w:val="24"/>
        </w:rPr>
        <w:t xml:space="preserve"> </w:t>
      </w:r>
      <w:r w:rsidR="00050F23">
        <w:rPr>
          <w:sz w:val="24"/>
          <w:szCs w:val="24"/>
        </w:rPr>
        <w:t>векторной</w:t>
      </w:r>
      <w:r w:rsidRPr="0000643E">
        <w:rPr>
          <w:sz w:val="24"/>
          <w:szCs w:val="24"/>
        </w:rPr>
        <w:t xml:space="preserve"> переменной </w:t>
      </w:r>
      <m:oMath>
        <m:r>
          <w:rPr>
            <w:rFonts w:ascii="Cambria Math" w:hAnsi="Cambria Math"/>
            <w:sz w:val="24"/>
            <w:szCs w:val="24"/>
          </w:rPr>
          <m:t>x</m:t>
        </m:r>
      </m:oMath>
      <w:r w:rsidRPr="0000643E">
        <w:rPr>
          <w:sz w:val="24"/>
          <w:szCs w:val="24"/>
        </w:rPr>
        <w:t>, которая может изменяться на</w:t>
      </w:r>
      <w:r w:rsidR="009E75C1" w:rsidRPr="009E75C1">
        <w:rPr>
          <w:sz w:val="24"/>
          <w:szCs w:val="24"/>
        </w:rPr>
        <w:t xml:space="preserve"> </w:t>
      </w:r>
      <w:r w:rsidR="009E75C1">
        <w:rPr>
          <w:sz w:val="24"/>
          <w:szCs w:val="24"/>
        </w:rPr>
        <w:t>заданном</w:t>
      </w:r>
      <w:r w:rsidRPr="0000643E">
        <w:rPr>
          <w:sz w:val="24"/>
          <w:szCs w:val="24"/>
        </w:rPr>
        <w:t xml:space="preserve"> отрезке [-1, 1],</w:t>
      </w:r>
    </w:p>
    <w:p w14:paraId="0C1DE97E" w14:textId="7C504255" w:rsidR="0000643E" w:rsidRPr="0000643E" w:rsidRDefault="0000643E" w:rsidP="002343BB">
      <w:pPr>
        <w:jc w:val="both"/>
        <w:rPr>
          <w:sz w:val="24"/>
          <w:szCs w:val="24"/>
        </w:rPr>
      </w:pPr>
      <w:r w:rsidRPr="0000643E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θ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...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m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</m:oMath>
      <w:r w:rsidRPr="0000643E">
        <w:rPr>
          <w:sz w:val="24"/>
          <w:szCs w:val="24"/>
        </w:rPr>
        <w:t xml:space="preserve"> </w:t>
      </w:r>
      <w:r w:rsidR="002343BB">
        <w:rPr>
          <w:sz w:val="24"/>
          <w:szCs w:val="24"/>
        </w:rPr>
        <w:t>–</w:t>
      </w:r>
      <w:r w:rsidRPr="0000643E">
        <w:rPr>
          <w:sz w:val="24"/>
          <w:szCs w:val="24"/>
        </w:rPr>
        <w:t xml:space="preserve"> вектор неизвестных параметров, которые необходимо определить по результатам экспериментов (измерений),</w:t>
      </w:r>
    </w:p>
    <w:p w14:paraId="72934317" w14:textId="49ACEF36" w:rsidR="009655C3" w:rsidRPr="009655C3" w:rsidRDefault="0000643E" w:rsidP="002343BB">
      <w:pPr>
        <w:jc w:val="both"/>
        <w:rPr>
          <w:sz w:val="24"/>
          <w:szCs w:val="24"/>
        </w:rPr>
      </w:pPr>
      <w:r w:rsidRPr="0000643E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 xml:space="preserve">e </m:t>
        </m:r>
      </m:oMath>
      <w:r w:rsidR="001F07F4" w:rsidRPr="008731F4">
        <w:rPr>
          <w:sz w:val="24"/>
          <w:szCs w:val="24"/>
        </w:rPr>
        <w:t xml:space="preserve">– </w:t>
      </w:r>
      <w:r w:rsidRPr="0000643E">
        <w:rPr>
          <w:sz w:val="24"/>
          <w:szCs w:val="24"/>
        </w:rPr>
        <w:t>ошибка, распредел</w:t>
      </w:r>
      <w:r w:rsidR="006A4AA6">
        <w:rPr>
          <w:sz w:val="24"/>
          <w:szCs w:val="24"/>
        </w:rPr>
        <w:t>ё</w:t>
      </w:r>
      <w:r w:rsidR="00591608">
        <w:rPr>
          <w:sz w:val="24"/>
          <w:szCs w:val="24"/>
        </w:rPr>
        <w:t>нная по нормальному закону.</w:t>
      </w:r>
    </w:p>
    <w:p w14:paraId="33E64E67" w14:textId="79FF37E3" w:rsidR="008731F4" w:rsidRPr="008731F4" w:rsidRDefault="0000643E" w:rsidP="0000643E">
      <w:pPr>
        <w:rPr>
          <w:sz w:val="24"/>
          <w:szCs w:val="24"/>
        </w:rPr>
      </w:pPr>
      <w:r w:rsidRPr="008731F4">
        <w:rPr>
          <w:sz w:val="24"/>
          <w:szCs w:val="24"/>
        </w:rPr>
        <w:t>Критери</w:t>
      </w:r>
      <w:r w:rsidR="008731F4" w:rsidRPr="008731F4">
        <w:rPr>
          <w:sz w:val="24"/>
          <w:szCs w:val="24"/>
        </w:rPr>
        <w:t>й А-</w:t>
      </w:r>
      <w:r w:rsidRPr="008731F4">
        <w:rPr>
          <w:sz w:val="24"/>
          <w:szCs w:val="24"/>
        </w:rPr>
        <w:t>оптимальности:</w:t>
      </w:r>
    </w:p>
    <w:p w14:paraId="32761F78" w14:textId="3F633281" w:rsidR="00F87D86" w:rsidRDefault="008731F4" w:rsidP="008731F4">
      <w:pPr>
        <w:jc w:val="center"/>
      </w:pPr>
      <w:r w:rsidRPr="0085383C">
        <w:object w:dxaOrig="2100" w:dyaOrig="440" w14:anchorId="0E717A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8" type="#_x0000_t75" style="width:123.9pt;height:26.8pt" o:ole="">
            <v:imagedata r:id="rId6" o:title=""/>
          </v:shape>
          <o:OLEObject Type="Embed" ProgID="Equation.DSMT4" ShapeID="_x0000_i1068" DrawAspect="Content" ObjectID="_1725659486" r:id="rId7"/>
        </w:object>
      </w:r>
    </w:p>
    <w:p w14:paraId="5B9556C1" w14:textId="61DD4DB4" w:rsidR="00ED297F" w:rsidRDefault="00793C22" w:rsidP="00ED297F">
      <w:pPr>
        <w:rPr>
          <w:sz w:val="24"/>
          <w:szCs w:val="24"/>
        </w:rPr>
      </w:pPr>
      <w:r w:rsidRPr="00793C22">
        <w:rPr>
          <w:sz w:val="24"/>
          <w:szCs w:val="24"/>
        </w:rPr>
        <w:t>Заданная вектор-функция:</w:t>
      </w:r>
    </w:p>
    <w:p w14:paraId="01FAD992" w14:textId="2582791E" w:rsidR="00793C22" w:rsidRPr="00497D63" w:rsidRDefault="00793C22" w:rsidP="00ED297F">
      <w:pPr>
        <w:rPr>
          <w:rFonts w:eastAsiaTheme="minorEastAsia"/>
          <w:i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bSup>
            </m:e>
          </m:d>
        </m:oMath>
      </m:oMathPara>
    </w:p>
    <w:p w14:paraId="56B67C70" w14:textId="708F16CD" w:rsidR="00D92B09" w:rsidRDefault="00497D63" w:rsidP="0021256E">
      <w:pPr>
        <w:jc w:val="both"/>
        <w:rPr>
          <w:iCs/>
          <w:sz w:val="24"/>
          <w:szCs w:val="24"/>
        </w:rPr>
      </w:pPr>
      <w:r w:rsidRPr="00497D63">
        <w:rPr>
          <w:iCs/>
          <w:sz w:val="24"/>
          <w:szCs w:val="24"/>
        </w:rPr>
        <w:t>Исходный план</w:t>
      </w:r>
      <w:r w:rsidR="0021256E">
        <w:rPr>
          <w:iCs/>
          <w:sz w:val="24"/>
          <w:szCs w:val="24"/>
        </w:rPr>
        <w:t xml:space="preserve"> – </w:t>
      </w:r>
      <w:r w:rsidR="00D92B09" w:rsidRPr="00D92B09">
        <w:rPr>
          <w:iCs/>
          <w:sz w:val="24"/>
          <w:szCs w:val="24"/>
        </w:rPr>
        <w:t>полный факторный эксперимент из 36 точек, на</w:t>
      </w:r>
      <w:r w:rsidR="00D92B09">
        <w:rPr>
          <w:iCs/>
          <w:sz w:val="24"/>
          <w:szCs w:val="24"/>
        </w:rPr>
        <w:t xml:space="preserve"> </w:t>
      </w:r>
      <w:r w:rsidR="00D92B09" w:rsidRPr="00D92B09">
        <w:rPr>
          <w:iCs/>
          <w:sz w:val="24"/>
          <w:szCs w:val="24"/>
        </w:rPr>
        <w:t>уровнях –1, –0.6, –0.3, +0.3, +0.6, +1, веса равны 1/36</w:t>
      </w:r>
      <w:r w:rsidR="008240FE">
        <w:rPr>
          <w:iCs/>
          <w:sz w:val="24"/>
          <w:szCs w:val="24"/>
        </w:rPr>
        <w:t>:</w:t>
      </w:r>
    </w:p>
    <w:tbl>
      <w:tblPr>
        <w:tblStyle w:val="a3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  <w:gridCol w:w="1134"/>
      </w:tblGrid>
      <w:tr w:rsidR="0012472F" w14:paraId="107AC465" w14:textId="554406E1" w:rsidTr="00D13B9F">
        <w:trPr>
          <w:trHeight w:val="354"/>
          <w:jc w:val="center"/>
        </w:trPr>
        <w:tc>
          <w:tcPr>
            <w:tcW w:w="1134" w:type="dxa"/>
            <w:vAlign w:val="center"/>
          </w:tcPr>
          <w:p w14:paraId="3CF576B7" w14:textId="5F3E5254" w:rsidR="0012472F" w:rsidRPr="00D13B9F" w:rsidRDefault="0012472F" w:rsidP="00D13B9F">
            <w:pPr>
              <w:jc w:val="center"/>
              <w:rPr>
                <w:b/>
                <w:bCs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134" w:type="dxa"/>
            <w:vAlign w:val="center"/>
          </w:tcPr>
          <w:p w14:paraId="2FD813C3" w14:textId="44D20BE7" w:rsidR="0012472F" w:rsidRPr="009655C3" w:rsidRDefault="0012472F" w:rsidP="00D13B9F">
            <w:pPr>
              <w:jc w:val="center"/>
              <w:rPr>
                <w:sz w:val="24"/>
                <w:lang w:val="en-GB"/>
              </w:rPr>
            </w:pPr>
            <w:r>
              <w:rPr>
                <w:sz w:val="24"/>
                <w:lang w:val="en-GB"/>
              </w:rPr>
              <w:t>-1</w:t>
            </w:r>
          </w:p>
        </w:tc>
        <w:tc>
          <w:tcPr>
            <w:tcW w:w="1134" w:type="dxa"/>
            <w:vAlign w:val="center"/>
          </w:tcPr>
          <w:p w14:paraId="0F7AEC0C" w14:textId="384704C2" w:rsidR="0012472F" w:rsidRDefault="0012472F" w:rsidP="00D13B9F">
            <w:pPr>
              <w:jc w:val="center"/>
              <w:rPr>
                <w:sz w:val="24"/>
              </w:rPr>
            </w:pPr>
            <w:r>
              <w:rPr>
                <w:sz w:val="24"/>
                <w:lang w:val="en-GB"/>
              </w:rPr>
              <w:t>-1</w:t>
            </w:r>
          </w:p>
        </w:tc>
        <w:tc>
          <w:tcPr>
            <w:tcW w:w="1134" w:type="dxa"/>
            <w:vAlign w:val="center"/>
          </w:tcPr>
          <w:p w14:paraId="79BE316B" w14:textId="35B1D430" w:rsidR="0012472F" w:rsidRPr="0012472F" w:rsidRDefault="0012472F" w:rsidP="00D13B9F">
            <w:pPr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1134" w:type="dxa"/>
            <w:vAlign w:val="center"/>
          </w:tcPr>
          <w:p w14:paraId="72F47ED4" w14:textId="52A1B931" w:rsidR="0012472F" w:rsidRPr="0012472F" w:rsidRDefault="0012472F" w:rsidP="00D13B9F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134" w:type="dxa"/>
            <w:vAlign w:val="center"/>
          </w:tcPr>
          <w:p w14:paraId="12432511" w14:textId="0D13BF4A" w:rsidR="0012472F" w:rsidRDefault="0012472F" w:rsidP="00D13B9F">
            <w:pPr>
              <w:jc w:val="center"/>
              <w:rPr>
                <w:sz w:val="24"/>
              </w:rPr>
            </w:pPr>
            <w:r>
              <w:rPr>
                <w:sz w:val="24"/>
                <w:lang w:val="en-GB"/>
              </w:rPr>
              <w:t>1</w:t>
            </w:r>
          </w:p>
        </w:tc>
      </w:tr>
      <w:tr w:rsidR="0012472F" w14:paraId="708F420A" w14:textId="09844147" w:rsidTr="00D13B9F">
        <w:trPr>
          <w:trHeight w:val="354"/>
          <w:jc w:val="center"/>
        </w:trPr>
        <w:tc>
          <w:tcPr>
            <w:tcW w:w="1134" w:type="dxa"/>
            <w:vAlign w:val="center"/>
          </w:tcPr>
          <w:p w14:paraId="50CD072B" w14:textId="479E383A" w:rsidR="0012472F" w:rsidRPr="00D13B9F" w:rsidRDefault="0012472F" w:rsidP="00D13B9F">
            <w:pPr>
              <w:jc w:val="center"/>
              <w:rPr>
                <w:b/>
                <w:bCs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134" w:type="dxa"/>
            <w:vAlign w:val="center"/>
          </w:tcPr>
          <w:p w14:paraId="6498EA77" w14:textId="4A16DDF6" w:rsidR="0012472F" w:rsidRDefault="0012472F" w:rsidP="00D13B9F">
            <w:pPr>
              <w:jc w:val="center"/>
              <w:rPr>
                <w:sz w:val="24"/>
              </w:rPr>
            </w:pPr>
            <w:r>
              <w:rPr>
                <w:sz w:val="24"/>
                <w:lang w:val="en-GB"/>
              </w:rPr>
              <w:t>-1</w:t>
            </w:r>
          </w:p>
        </w:tc>
        <w:tc>
          <w:tcPr>
            <w:tcW w:w="1134" w:type="dxa"/>
            <w:vAlign w:val="center"/>
          </w:tcPr>
          <w:p w14:paraId="5967BC02" w14:textId="09E5B0B5" w:rsidR="0012472F" w:rsidRDefault="0012472F" w:rsidP="00D13B9F">
            <w:pPr>
              <w:jc w:val="center"/>
              <w:rPr>
                <w:sz w:val="24"/>
              </w:rPr>
            </w:pPr>
            <w:r>
              <w:rPr>
                <w:sz w:val="24"/>
                <w:lang w:val="en-GB"/>
              </w:rPr>
              <w:t>-</w:t>
            </w:r>
            <w:r>
              <w:rPr>
                <w:sz w:val="24"/>
                <w:lang w:val="en-GB"/>
              </w:rPr>
              <w:t>0.6</w:t>
            </w:r>
          </w:p>
        </w:tc>
        <w:tc>
          <w:tcPr>
            <w:tcW w:w="1134" w:type="dxa"/>
            <w:vAlign w:val="center"/>
          </w:tcPr>
          <w:p w14:paraId="7BA47E53" w14:textId="7620FED1" w:rsidR="0012472F" w:rsidRDefault="0012472F" w:rsidP="00D13B9F">
            <w:pPr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1134" w:type="dxa"/>
            <w:vAlign w:val="center"/>
          </w:tcPr>
          <w:p w14:paraId="602CE7C9" w14:textId="293410AD" w:rsidR="0012472F" w:rsidRPr="0012472F" w:rsidRDefault="0012472F" w:rsidP="00D13B9F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6</w:t>
            </w:r>
          </w:p>
        </w:tc>
        <w:tc>
          <w:tcPr>
            <w:tcW w:w="1134" w:type="dxa"/>
            <w:vAlign w:val="center"/>
          </w:tcPr>
          <w:p w14:paraId="370D0899" w14:textId="499E2351" w:rsidR="0012472F" w:rsidRDefault="0012472F" w:rsidP="00D13B9F">
            <w:pPr>
              <w:jc w:val="center"/>
              <w:rPr>
                <w:sz w:val="24"/>
              </w:rPr>
            </w:pPr>
            <w:r>
              <w:rPr>
                <w:sz w:val="24"/>
                <w:lang w:val="en-GB"/>
              </w:rPr>
              <w:t>1</w:t>
            </w:r>
          </w:p>
        </w:tc>
      </w:tr>
      <w:tr w:rsidR="0012472F" w14:paraId="72F9C80A" w14:textId="056F6B52" w:rsidTr="00D13B9F">
        <w:trPr>
          <w:trHeight w:val="369"/>
          <w:jc w:val="center"/>
        </w:trPr>
        <w:tc>
          <w:tcPr>
            <w:tcW w:w="1134" w:type="dxa"/>
            <w:vAlign w:val="center"/>
          </w:tcPr>
          <w:p w14:paraId="42E57EA1" w14:textId="75B22617" w:rsidR="0012472F" w:rsidRPr="00D13B9F" w:rsidRDefault="00D13B9F" w:rsidP="00D13B9F">
            <w:pPr>
              <w:jc w:val="center"/>
              <w:rPr>
                <w:b/>
                <w:bCs/>
                <w:i/>
                <w:sz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p</m:t>
                </m:r>
              </m:oMath>
            </m:oMathPara>
          </w:p>
        </w:tc>
        <w:tc>
          <w:tcPr>
            <w:tcW w:w="1134" w:type="dxa"/>
            <w:vAlign w:val="center"/>
          </w:tcPr>
          <w:p w14:paraId="7937D035" w14:textId="6189FC5A" w:rsidR="0012472F" w:rsidRDefault="0012472F" w:rsidP="00D13B9F">
            <w:pPr>
              <w:jc w:val="center"/>
              <w:rPr>
                <w:sz w:val="24"/>
              </w:rPr>
            </w:pPr>
            <w:r w:rsidRPr="00457AFA">
              <w:rPr>
                <w:sz w:val="24"/>
              </w:rPr>
              <w:t>0.0277</w:t>
            </w:r>
            <w:r w:rsidR="0041643D">
              <w:rPr>
                <w:sz w:val="24"/>
              </w:rPr>
              <w:t>8</w:t>
            </w:r>
          </w:p>
        </w:tc>
        <w:tc>
          <w:tcPr>
            <w:tcW w:w="1134" w:type="dxa"/>
            <w:vAlign w:val="center"/>
          </w:tcPr>
          <w:p w14:paraId="6D3B8CC5" w14:textId="56D07CCF" w:rsidR="0012472F" w:rsidRDefault="0012472F" w:rsidP="00D13B9F">
            <w:pPr>
              <w:jc w:val="center"/>
              <w:rPr>
                <w:sz w:val="24"/>
              </w:rPr>
            </w:pPr>
            <w:r w:rsidRPr="00457AFA">
              <w:rPr>
                <w:sz w:val="24"/>
              </w:rPr>
              <w:t>0.0277</w:t>
            </w:r>
            <w:r w:rsidR="0041643D">
              <w:rPr>
                <w:sz w:val="24"/>
              </w:rPr>
              <w:t>8</w:t>
            </w:r>
          </w:p>
        </w:tc>
        <w:tc>
          <w:tcPr>
            <w:tcW w:w="1134" w:type="dxa"/>
            <w:vAlign w:val="center"/>
          </w:tcPr>
          <w:p w14:paraId="209443CD" w14:textId="6ADC7DD1" w:rsidR="0012472F" w:rsidRDefault="0012472F" w:rsidP="00D13B9F">
            <w:pPr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1134" w:type="dxa"/>
            <w:vAlign w:val="center"/>
          </w:tcPr>
          <w:p w14:paraId="5F014E19" w14:textId="176C83C3" w:rsidR="0012472F" w:rsidRPr="00457AFA" w:rsidRDefault="0012472F" w:rsidP="00D13B9F">
            <w:pPr>
              <w:jc w:val="center"/>
              <w:rPr>
                <w:sz w:val="24"/>
              </w:rPr>
            </w:pPr>
            <w:r w:rsidRPr="00457AFA">
              <w:rPr>
                <w:sz w:val="24"/>
              </w:rPr>
              <w:t>0.0277</w:t>
            </w:r>
            <w:r w:rsidR="0041643D">
              <w:rPr>
                <w:sz w:val="24"/>
              </w:rPr>
              <w:t>8</w:t>
            </w:r>
          </w:p>
        </w:tc>
        <w:tc>
          <w:tcPr>
            <w:tcW w:w="1134" w:type="dxa"/>
            <w:vAlign w:val="center"/>
          </w:tcPr>
          <w:p w14:paraId="17F48676" w14:textId="738A0676" w:rsidR="0012472F" w:rsidRDefault="0012472F" w:rsidP="00D13B9F">
            <w:pPr>
              <w:jc w:val="center"/>
              <w:rPr>
                <w:sz w:val="24"/>
              </w:rPr>
            </w:pPr>
            <w:r w:rsidRPr="00457AFA">
              <w:rPr>
                <w:sz w:val="24"/>
              </w:rPr>
              <w:t>0.0277</w:t>
            </w:r>
            <w:r w:rsidR="0041643D">
              <w:rPr>
                <w:sz w:val="24"/>
              </w:rPr>
              <w:t>8</w:t>
            </w:r>
          </w:p>
        </w:tc>
      </w:tr>
    </w:tbl>
    <w:p w14:paraId="39CFAA64" w14:textId="213AB95E" w:rsidR="006A4AA6" w:rsidRPr="009655C3" w:rsidRDefault="006A4AA6" w:rsidP="00D37847">
      <w:pPr>
        <w:jc w:val="both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</w:p>
    <w:sectPr w:rsidR="006A4AA6" w:rsidRPr="009655C3" w:rsidSect="00BF325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33334F"/>
    <w:multiLevelType w:val="hybridMultilevel"/>
    <w:tmpl w:val="4A5C31D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177C74"/>
    <w:multiLevelType w:val="hybridMultilevel"/>
    <w:tmpl w:val="59AA5C5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DB3EE6"/>
    <w:multiLevelType w:val="hybridMultilevel"/>
    <w:tmpl w:val="770A2A5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6C95345"/>
    <w:multiLevelType w:val="hybridMultilevel"/>
    <w:tmpl w:val="A296EE90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5CDF3383"/>
    <w:multiLevelType w:val="hybridMultilevel"/>
    <w:tmpl w:val="BAEEB570"/>
    <w:lvl w:ilvl="0" w:tplc="0AF01E1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1">
      <w:start w:val="1"/>
      <w:numFmt w:val="decimal"/>
      <w:lvlText w:val="%2)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E7F4066"/>
    <w:multiLevelType w:val="hybridMultilevel"/>
    <w:tmpl w:val="9E8E571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DB260F0"/>
    <w:multiLevelType w:val="hybridMultilevel"/>
    <w:tmpl w:val="104ECE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6"/>
  </w:num>
  <w:num w:numId="3">
    <w:abstractNumId w:val="4"/>
  </w:num>
  <w:num w:numId="4">
    <w:abstractNumId w:val="3"/>
  </w:num>
  <w:num w:numId="5">
    <w:abstractNumId w:val="5"/>
  </w:num>
  <w:num w:numId="6">
    <w:abstractNumId w:val="1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A51C0"/>
    <w:rsid w:val="0000643E"/>
    <w:rsid w:val="00020A0F"/>
    <w:rsid w:val="00024155"/>
    <w:rsid w:val="000305A9"/>
    <w:rsid w:val="00050F23"/>
    <w:rsid w:val="00062CDA"/>
    <w:rsid w:val="000A51C0"/>
    <w:rsid w:val="000C7838"/>
    <w:rsid w:val="0012472F"/>
    <w:rsid w:val="001F07F4"/>
    <w:rsid w:val="0021256E"/>
    <w:rsid w:val="002343BB"/>
    <w:rsid w:val="002A43AC"/>
    <w:rsid w:val="002D2DD9"/>
    <w:rsid w:val="003B2256"/>
    <w:rsid w:val="003F1E6F"/>
    <w:rsid w:val="00400712"/>
    <w:rsid w:val="0041643D"/>
    <w:rsid w:val="00417806"/>
    <w:rsid w:val="00456F89"/>
    <w:rsid w:val="00457AFA"/>
    <w:rsid w:val="00483F4D"/>
    <w:rsid w:val="00497D63"/>
    <w:rsid w:val="004B5360"/>
    <w:rsid w:val="004D30E0"/>
    <w:rsid w:val="005269D5"/>
    <w:rsid w:val="00591608"/>
    <w:rsid w:val="005B653E"/>
    <w:rsid w:val="005D0294"/>
    <w:rsid w:val="006A4AA6"/>
    <w:rsid w:val="00703BE2"/>
    <w:rsid w:val="00727FA7"/>
    <w:rsid w:val="00777C96"/>
    <w:rsid w:val="00793C22"/>
    <w:rsid w:val="007C0F18"/>
    <w:rsid w:val="007C1601"/>
    <w:rsid w:val="00801AAA"/>
    <w:rsid w:val="00807922"/>
    <w:rsid w:val="00813D7A"/>
    <w:rsid w:val="008240FE"/>
    <w:rsid w:val="008731F4"/>
    <w:rsid w:val="008E35AD"/>
    <w:rsid w:val="00900AD7"/>
    <w:rsid w:val="00911AA7"/>
    <w:rsid w:val="009655C3"/>
    <w:rsid w:val="009E75C1"/>
    <w:rsid w:val="00A52A23"/>
    <w:rsid w:val="00A609B7"/>
    <w:rsid w:val="00B8021A"/>
    <w:rsid w:val="00BE1A6D"/>
    <w:rsid w:val="00BF325A"/>
    <w:rsid w:val="00C33223"/>
    <w:rsid w:val="00CC26DD"/>
    <w:rsid w:val="00CE27EC"/>
    <w:rsid w:val="00D13B9F"/>
    <w:rsid w:val="00D37847"/>
    <w:rsid w:val="00D92B09"/>
    <w:rsid w:val="00E537E2"/>
    <w:rsid w:val="00EC4D64"/>
    <w:rsid w:val="00EC4E38"/>
    <w:rsid w:val="00ED297F"/>
    <w:rsid w:val="00F14649"/>
    <w:rsid w:val="00F87D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6102A45"/>
  <w15:chartTrackingRefBased/>
  <w15:docId w15:val="{D840335E-3E12-4CEE-801A-B07802AFAB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731F4"/>
  </w:style>
  <w:style w:type="paragraph" w:styleId="1">
    <w:name w:val="heading 1"/>
    <w:basedOn w:val="a"/>
    <w:next w:val="a"/>
    <w:link w:val="10"/>
    <w:uiPriority w:val="9"/>
    <w:qFormat/>
    <w:rsid w:val="00BF325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BF325A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BF325A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BF325A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BF325A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table" w:styleId="a3">
    <w:name w:val="Table Grid"/>
    <w:basedOn w:val="a1"/>
    <w:uiPriority w:val="39"/>
    <w:rsid w:val="00BF32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Стиль1"/>
    <w:basedOn w:val="a"/>
    <w:link w:val="12"/>
    <w:qFormat/>
    <w:rsid w:val="00BF325A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0"/>
    <w:link w:val="11"/>
    <w:rsid w:val="00BF325A"/>
    <w:rPr>
      <w:rFonts w:ascii="Calibri" w:eastAsia="Calibri" w:hAnsi="Calibri" w:cs="Times New Roman"/>
      <w:smallCaps/>
      <w:sz w:val="32"/>
      <w:szCs w:val="28"/>
    </w:rPr>
  </w:style>
  <w:style w:type="character" w:customStyle="1" w:styleId="MTEquationSection">
    <w:name w:val="MTEquationSection"/>
    <w:basedOn w:val="a0"/>
    <w:rsid w:val="00BF325A"/>
    <w:rPr>
      <w:vanish/>
      <w:color w:val="FF0000"/>
    </w:rPr>
  </w:style>
  <w:style w:type="paragraph" w:customStyle="1" w:styleId="a4">
    <w:name w:val="Министерство"/>
    <w:basedOn w:val="1"/>
    <w:rsid w:val="00BF325A"/>
    <w:pPr>
      <w:keepNext w:val="0"/>
      <w:keepLines w:val="0"/>
      <w:widowControl w:val="0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color w:val="auto"/>
      <w:sz w:val="36"/>
      <w:szCs w:val="20"/>
      <w:shd w:val="clear" w:color="auto" w:fill="FFFFFF"/>
    </w:rPr>
  </w:style>
  <w:style w:type="character" w:customStyle="1" w:styleId="10">
    <w:name w:val="Заголовок 1 Знак"/>
    <w:basedOn w:val="a0"/>
    <w:link w:val="1"/>
    <w:uiPriority w:val="9"/>
    <w:rsid w:val="00BF325A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a5">
    <w:name w:val="Placeholder Text"/>
    <w:basedOn w:val="a0"/>
    <w:uiPriority w:val="99"/>
    <w:semiHidden/>
    <w:rsid w:val="00BF325A"/>
    <w:rPr>
      <w:color w:val="808080"/>
    </w:rPr>
  </w:style>
  <w:style w:type="paragraph" w:styleId="a6">
    <w:name w:val="List Paragraph"/>
    <w:basedOn w:val="a"/>
    <w:uiPriority w:val="34"/>
    <w:qFormat/>
    <w:rsid w:val="00900AD7"/>
    <w:pPr>
      <w:ind w:left="720"/>
      <w:contextualSpacing/>
    </w:pPr>
  </w:style>
  <w:style w:type="paragraph" w:customStyle="1" w:styleId="21">
    <w:name w:val="С2"/>
    <w:basedOn w:val="a"/>
    <w:link w:val="22"/>
    <w:qFormat/>
    <w:rsid w:val="00A52A23"/>
    <w:pPr>
      <w:autoSpaceDE w:val="0"/>
      <w:autoSpaceDN w:val="0"/>
      <w:adjustRightInd w:val="0"/>
      <w:spacing w:after="0" w:line="240" w:lineRule="auto"/>
    </w:pPr>
    <w:rPr>
      <w:rFonts w:asciiTheme="majorHAnsi" w:hAnsiTheme="majorHAnsi" w:cs="Times New Roman"/>
      <w:sz w:val="26"/>
      <w:szCs w:val="26"/>
    </w:rPr>
  </w:style>
  <w:style w:type="character" w:customStyle="1" w:styleId="22">
    <w:name w:val="С2 Знак"/>
    <w:basedOn w:val="a0"/>
    <w:link w:val="21"/>
    <w:rsid w:val="00A52A23"/>
    <w:rPr>
      <w:rFonts w:asciiTheme="majorHAnsi" w:hAnsiTheme="majorHAnsi" w:cs="Times New Roman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5974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139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94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54641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2480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7285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322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798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516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46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757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792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40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158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51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06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297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816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132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335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868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67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190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686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98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910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742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872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750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045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334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052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225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582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277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948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838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591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455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504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180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817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836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373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624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865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326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535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910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780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441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333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105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397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893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60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712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693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63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153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338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535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180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278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880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413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277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409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100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949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029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215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504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753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083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845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757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612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749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579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209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87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189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167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13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867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319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198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416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978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989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671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978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857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811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226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922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495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6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39CD0680640C4A4ABC930C96EB5751B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AFB792E-ED1D-45A8-BF8B-C3FDF9FDE6AE}"/>
      </w:docPartPr>
      <w:docPartBody>
        <w:p w:rsidR="005B300B" w:rsidRDefault="005B300B" w:rsidP="005B300B">
          <w:pPr>
            <w:pStyle w:val="39CD0680640C4A4ABC930C96EB5751B0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9577CEBAA8AE402DA5ADEB0D0DBFF38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4E6F064-11E5-4AAD-8E11-9582BA5F3CE4}"/>
      </w:docPartPr>
      <w:docPartBody>
        <w:p w:rsidR="005B300B" w:rsidRDefault="005B300B" w:rsidP="005B300B">
          <w:pPr>
            <w:pStyle w:val="9577CEBAA8AE402DA5ADEB0D0DBFF389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7544DB40FAD340D6814312BC7C56CD1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567C470-2D07-4F83-9955-205542E51D43}"/>
      </w:docPartPr>
      <w:docPartBody>
        <w:p w:rsidR="005B300B" w:rsidRDefault="005B300B" w:rsidP="005B300B">
          <w:pPr>
            <w:pStyle w:val="7544DB40FAD340D6814312BC7C56CD1A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871C76F015794485A980216F19397BF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AF96823-9777-4FA7-8D9B-67DA7E42167B}"/>
      </w:docPartPr>
      <w:docPartBody>
        <w:p w:rsidR="005B300B" w:rsidRDefault="005B300B" w:rsidP="005B300B">
          <w:pPr>
            <w:pStyle w:val="871C76F015794485A980216F19397BF3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E77A479D94704661B1C2021621A2F18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D14F3E-427E-4C89-B251-63D2315F1EC9}"/>
      </w:docPartPr>
      <w:docPartBody>
        <w:p w:rsidR="005B300B" w:rsidRDefault="005B300B" w:rsidP="005B300B">
          <w:pPr>
            <w:pStyle w:val="E77A479D94704661B1C2021621A2F188"/>
          </w:pPr>
          <w:r w:rsidRPr="00E0736B">
            <w:rPr>
              <w:rStyle w:val="a3"/>
            </w:rPr>
            <w:t>Выберите элемент.</w:t>
          </w:r>
        </w:p>
      </w:docPartBody>
    </w:docPart>
    <w:docPart>
      <w:docPartPr>
        <w:name w:val="4EF3BD09FCDF4178A6CB1631FF6505D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41F961E-A68A-449A-8B5F-A63C6C15C73C}"/>
      </w:docPartPr>
      <w:docPartBody>
        <w:p w:rsidR="005B300B" w:rsidRDefault="005B300B" w:rsidP="005B300B">
          <w:pPr>
            <w:pStyle w:val="4EF3BD09FCDF4178A6CB1631FF6505D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8BBA5D6BB2954ED890BAF1FEC17EED6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906E237-B430-4E0C-AD41-40D2FBB43902}"/>
      </w:docPartPr>
      <w:docPartBody>
        <w:p w:rsidR="005B300B" w:rsidRDefault="005B300B" w:rsidP="005B300B">
          <w:pPr>
            <w:pStyle w:val="8BBA5D6BB2954ED890BAF1FEC17EED66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10294BBEE2204B748E94FDB99598B6D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1EB7EC3-085B-49C0-8066-C6BCDAE289CF}"/>
      </w:docPartPr>
      <w:docPartBody>
        <w:p w:rsidR="005B300B" w:rsidRDefault="005B300B" w:rsidP="005B300B">
          <w:pPr>
            <w:pStyle w:val="10294BBEE2204B748E94FDB99598B6D1"/>
          </w:pPr>
          <w:r w:rsidRPr="0099051E">
            <w:rPr>
              <w:rStyle w:val="a3"/>
            </w:rPr>
            <w:t>Место для ввода текста.</w:t>
          </w:r>
        </w:p>
      </w:docPartBody>
    </w:docPart>
    <w:docPart>
      <w:docPartPr>
        <w:name w:val="E5124188876C4D679169153B0CD3B58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C2F111A-F31C-4DC3-AF3C-C18F8F01BAD9}"/>
      </w:docPartPr>
      <w:docPartBody>
        <w:p w:rsidR="005B300B" w:rsidRDefault="005B300B" w:rsidP="005B300B">
          <w:pPr>
            <w:pStyle w:val="E5124188876C4D679169153B0CD3B58D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F73A5782C98D4AF5A3C2842B4EDB45D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C9C1BF9-E441-497E-A0B4-9F3E1DF66DAA}"/>
      </w:docPartPr>
      <w:docPartBody>
        <w:p w:rsidR="005B300B" w:rsidRDefault="005B300B" w:rsidP="005B300B">
          <w:pPr>
            <w:pStyle w:val="F73A5782C98D4AF5A3C2842B4EDB45DB"/>
          </w:pPr>
          <w:r w:rsidRPr="00757C75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B300B"/>
    <w:rsid w:val="005B300B"/>
    <w:rsid w:val="00C50C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B300B"/>
    <w:rPr>
      <w:color w:val="808080"/>
    </w:rPr>
  </w:style>
  <w:style w:type="paragraph" w:customStyle="1" w:styleId="39CD0680640C4A4ABC930C96EB5751B0">
    <w:name w:val="39CD0680640C4A4ABC930C96EB5751B0"/>
    <w:rsid w:val="005B300B"/>
  </w:style>
  <w:style w:type="paragraph" w:customStyle="1" w:styleId="9577CEBAA8AE402DA5ADEB0D0DBFF389">
    <w:name w:val="9577CEBAA8AE402DA5ADEB0D0DBFF389"/>
    <w:rsid w:val="005B300B"/>
  </w:style>
  <w:style w:type="paragraph" w:customStyle="1" w:styleId="7544DB40FAD340D6814312BC7C56CD1A">
    <w:name w:val="7544DB40FAD340D6814312BC7C56CD1A"/>
    <w:rsid w:val="005B300B"/>
  </w:style>
  <w:style w:type="paragraph" w:customStyle="1" w:styleId="871C76F015794485A980216F19397BF3">
    <w:name w:val="871C76F015794485A980216F19397BF3"/>
    <w:rsid w:val="005B300B"/>
  </w:style>
  <w:style w:type="paragraph" w:customStyle="1" w:styleId="E77A479D94704661B1C2021621A2F188">
    <w:name w:val="E77A479D94704661B1C2021621A2F188"/>
    <w:rsid w:val="005B300B"/>
  </w:style>
  <w:style w:type="paragraph" w:customStyle="1" w:styleId="D68CDB7D250445068D127578810F62AF">
    <w:name w:val="D68CDB7D250445068D127578810F62AF"/>
    <w:rsid w:val="005B300B"/>
  </w:style>
  <w:style w:type="paragraph" w:customStyle="1" w:styleId="A0480207C1E344CE96D04F6C6374EDF3">
    <w:name w:val="A0480207C1E344CE96D04F6C6374EDF3"/>
    <w:rsid w:val="005B300B"/>
  </w:style>
  <w:style w:type="paragraph" w:customStyle="1" w:styleId="4EF3BD09FCDF4178A6CB1631FF6505D5">
    <w:name w:val="4EF3BD09FCDF4178A6CB1631FF6505D5"/>
    <w:rsid w:val="005B300B"/>
  </w:style>
  <w:style w:type="paragraph" w:customStyle="1" w:styleId="8BBA5D6BB2954ED890BAF1FEC17EED66">
    <w:name w:val="8BBA5D6BB2954ED890BAF1FEC17EED66"/>
    <w:rsid w:val="005B300B"/>
  </w:style>
  <w:style w:type="paragraph" w:customStyle="1" w:styleId="10294BBEE2204B748E94FDB99598B6D1">
    <w:name w:val="10294BBEE2204B748E94FDB99598B6D1"/>
    <w:rsid w:val="005B300B"/>
  </w:style>
  <w:style w:type="paragraph" w:customStyle="1" w:styleId="E5124188876C4D679169153B0CD3B58D">
    <w:name w:val="E5124188876C4D679169153B0CD3B58D"/>
    <w:rsid w:val="005B300B"/>
  </w:style>
  <w:style w:type="paragraph" w:customStyle="1" w:styleId="F73A5782C98D4AF5A3C2842B4EDB45DB">
    <w:name w:val="F73A5782C98D4AF5A3C2842B4EDB45DB"/>
    <w:rsid w:val="005B300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166CA28-9B65-4D4C-9100-C10A5CEDEC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48</TotalTime>
  <Pages>2</Pages>
  <Words>371</Words>
  <Characters>2115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тепан</dc:creator>
  <cp:keywords/>
  <dc:description/>
  <cp:lastModifiedBy>ваы уцка</cp:lastModifiedBy>
  <cp:revision>77</cp:revision>
  <cp:lastPrinted>2022-09-14T15:01:00Z</cp:lastPrinted>
  <dcterms:created xsi:type="dcterms:W3CDTF">2022-09-13T16:12:00Z</dcterms:created>
  <dcterms:modified xsi:type="dcterms:W3CDTF">2022-09-25T18:03:00Z</dcterms:modified>
</cp:coreProperties>
</file>